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60" w:lineRule="exact"/>
        <w:rPr>
          <w:rFonts w:hAnsi="宋体"/>
          <w:szCs w:val="21"/>
        </w:rPr>
      </w:pPr>
      <w:r>
        <w:rPr>
          <w:b/>
          <w:bCs/>
          <w:color w:val="FF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74390</wp:posOffset>
            </wp:positionH>
            <wp:positionV relativeFrom="paragraph">
              <wp:posOffset>260350</wp:posOffset>
            </wp:positionV>
            <wp:extent cx="2269490" cy="1353820"/>
            <wp:effectExtent l="0" t="0" r="16510" b="17780"/>
            <wp:wrapSquare wrapText="bothSides"/>
            <wp:docPr id="37" name="图片 313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13" descr="捕获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69490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FF0000"/>
          <w:szCs w:val="21"/>
        </w:rPr>
        <w:t>一、</w:t>
      </w:r>
      <w:r>
        <w:rPr>
          <w:b/>
          <w:bCs/>
          <w:szCs w:val="21"/>
        </w:rPr>
        <w:t>一水箱底部装有一直径为0.12m的水平排水管，水箱中所盛液体（可看作是理想液体）的密度为</w:t>
      </w:r>
      <w:r>
        <w:rPr>
          <w:b/>
          <w:bCs/>
          <w:position w:val="-10"/>
          <w:szCs w:val="21"/>
        </w:rPr>
        <w:object>
          <v:shape id="_x0000_i1025" o:spt="75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b/>
          <w:bCs/>
          <w:szCs w:val="21"/>
        </w:rPr>
        <w:t>。在如图所</w:t>
      </w:r>
      <w:bookmarkStart w:id="0" w:name="_GoBack"/>
      <w:bookmarkEnd w:id="0"/>
      <w:r>
        <w:rPr>
          <w:b/>
          <w:bCs/>
          <w:szCs w:val="21"/>
        </w:rPr>
        <w:t>示位置时，水箱中液面下降的速度很慢，可忽略不计，而此时排水管中B处液体的流速为</w:t>
      </w:r>
      <w:r>
        <w:rPr>
          <w:b/>
          <w:bCs/>
          <w:position w:val="-10"/>
          <w:szCs w:val="21"/>
        </w:rPr>
        <w:object>
          <v:shape id="_x0000_i1026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b/>
          <w:bCs/>
          <w:szCs w:val="21"/>
        </w:rPr>
        <w:t>，且该处竖直水管中液面的高度为h</w:t>
      </w:r>
      <w:r>
        <w:rPr>
          <w:rFonts w:hint="eastAsia"/>
          <w:b/>
          <w:bCs/>
          <w:szCs w:val="21"/>
        </w:rPr>
        <w:t>。试给出1) A、B两点之间的压强差；2)B处竖直水管中液面的高度h。</w:t>
      </w:r>
    </w:p>
    <w:p>
      <w:pPr>
        <w:rPr>
          <w:b/>
          <w:szCs w:val="21"/>
        </w:rPr>
      </w:pPr>
      <w:r>
        <w:rPr>
          <w:b/>
          <w:bCs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90170</wp:posOffset>
                </wp:positionV>
                <wp:extent cx="1845945" cy="1333500"/>
                <wp:effectExtent l="9525" t="4445" r="1905" b="14605"/>
                <wp:wrapSquare wrapText="bothSides"/>
                <wp:docPr id="5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5945" cy="1333500"/>
                          <a:chOff x="7694" y="5310"/>
                          <a:chExt cx="2907" cy="2100"/>
                        </a:xfrm>
                      </wpg:grpSpPr>
                      <wps:wsp>
                        <wps:cNvPr id="5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8550" y="5918"/>
                            <a:ext cx="872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57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7705" y="5627"/>
                            <a:ext cx="52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58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9723" y="5647"/>
                            <a:ext cx="478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59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8206" y="5601"/>
                            <a:ext cx="346" cy="2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0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9445" y="5653"/>
                            <a:ext cx="267" cy="2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1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8602" y="6066"/>
                            <a:ext cx="28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2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9058" y="6066"/>
                            <a:ext cx="362" cy="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3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694" y="6359"/>
                            <a:ext cx="497" cy="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4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8212" y="6062"/>
                            <a:ext cx="372" cy="31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5" name="Lin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9685" y="6339"/>
                            <a:ext cx="526" cy="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6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9420" y="6066"/>
                            <a:ext cx="292" cy="31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7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8891" y="6066"/>
                            <a:ext cx="2" cy="11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8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9047" y="6092"/>
                            <a:ext cx="3" cy="11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9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8318" y="7016"/>
                            <a:ext cx="555" cy="2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70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9063" y="7018"/>
                            <a:ext cx="636" cy="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71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8284" y="6908"/>
                            <a:ext cx="11" cy="50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72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9731" y="6941"/>
                            <a:ext cx="12" cy="45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73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8312" y="7384"/>
                            <a:ext cx="1408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74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7705" y="5993"/>
                            <a:ext cx="527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arrow" w="sm" len="sm"/>
                          </a:ln>
                        </wps:spPr>
                        <wps:bodyPr/>
                      </wps:wsp>
                      <wps:wsp>
                        <wps:cNvPr id="75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9682" y="5993"/>
                            <a:ext cx="45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triangle" w="sm" len="sm"/>
                          </a:ln>
                        </wps:spPr>
                        <wps:bodyPr/>
                      </wps:wsp>
                      <wpg:grpSp>
                        <wpg:cNvPr id="76" name="Group 34"/>
                        <wpg:cNvGrpSpPr/>
                        <wpg:grpSpPr>
                          <a:xfrm>
                            <a:off x="8629" y="6116"/>
                            <a:ext cx="133" cy="855"/>
                            <a:chOff x="-2" y="-3"/>
                            <a:chExt cx="20002" cy="20003"/>
                          </a:xfrm>
                        </wpg:grpSpPr>
                        <wps:wsp>
                          <wps:cNvPr id="77" name="Arc 35"/>
                          <wps:cNvSpPr/>
                          <wps:spPr bwMode="auto">
                            <a:xfrm flipH="1" flipV="1">
                              <a:off x="9854" y="18384"/>
                              <a:ext cx="10146" cy="161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40" y="11658"/>
                              <a:ext cx="314" cy="67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</wps:spPr>
                          <wps:bodyPr/>
                        </wps:wsp>
                        <wps:wsp>
                          <wps:cNvPr id="79" name="Arc 37"/>
                          <wps:cNvSpPr/>
                          <wps:spPr bwMode="auto">
                            <a:xfrm>
                              <a:off x="-2" y="9955"/>
                              <a:ext cx="10169" cy="161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Arc 38"/>
                          <wps:cNvSpPr/>
                          <wps:spPr bwMode="auto">
                            <a:xfrm flipV="1">
                              <a:off x="-2" y="8295"/>
                              <a:ext cx="10169" cy="161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40" y="1613"/>
                              <a:ext cx="313" cy="67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</wps:spPr>
                          <wps:bodyPr/>
                        </wps:wsp>
                        <wps:wsp>
                          <wps:cNvPr id="82" name="Arc 40"/>
                          <wps:cNvSpPr/>
                          <wps:spPr bwMode="auto">
                            <a:xfrm flipH="1">
                              <a:off x="9853" y="-3"/>
                              <a:ext cx="10147" cy="161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8435" y="7280"/>
                            <a:ext cx="1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8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8415" y="7140"/>
                            <a:ext cx="4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85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9150" y="7140"/>
                            <a:ext cx="4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86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7777" y="5780"/>
                            <a:ext cx="4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87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7796" y="6160"/>
                            <a:ext cx="40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88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8763" y="5980"/>
                            <a:ext cx="4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89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9711" y="5800"/>
                            <a:ext cx="4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90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9691" y="6180"/>
                            <a:ext cx="4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91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8937" y="6360"/>
                            <a:ext cx="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2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8937" y="6780"/>
                            <a:ext cx="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3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8937" y="6580"/>
                            <a:ext cx="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4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8937" y="6140"/>
                            <a:ext cx="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5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8937" y="7020"/>
                            <a:ext cx="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6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8443" y="6330"/>
                            <a:ext cx="244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8927" y="5570"/>
                            <a:ext cx="243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9913" y="5310"/>
                            <a:ext cx="243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10280" y="5790"/>
                            <a:ext cx="321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4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0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9827" y="6990"/>
                            <a:ext cx="243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Ansi="宋体"/>
                                  <w:sz w:val="24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" o:spid="_x0000_s1026" o:spt="203" style="position:absolute;left:0pt;margin-left:288pt;margin-top:7.1pt;height:105pt;width:145.35pt;mso-wrap-distance-bottom:0pt;mso-wrap-distance-left:9pt;mso-wrap-distance-right:9pt;mso-wrap-distance-top:0pt;z-index:251659264;mso-width-relative:page;mso-height-relative:page;" coordorigin="7694,5310" coordsize="2907,2100" o:gfxdata="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">
                <o:lock v:ext="edit" aspectratio="f"/>
                <v:line id="Line 14" o:spid="_x0000_s1026" o:spt="20" style="position:absolute;left:8550;top:5918;height:2;width:872;" filled="f" stroked="t" coordsize="21600,21600" o:gfxdata="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Ax9/6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15" o:spid="_x0000_s1026" o:spt="20" style="position:absolute;left:7705;top:5627;height:2;width:527;" filled="f" stroked="t" coordsize="21600,21600" o:gfxdata="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fVJl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16" o:spid="_x0000_s1026" o:spt="20" style="position:absolute;left:9723;top:5647;height:2;width:478;" filled="f" stroked="t" coordsize="21600,21600" o:gfxdata="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uLGF7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17" o:spid="_x0000_s1026" o:spt="20" style="position:absolute;left:8206;top:5601;height:295;width:346;" filled="f" stroked="t" coordsize="21600,21600" o:gfxdata="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GuY4y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18" o:spid="_x0000_s1026" o:spt="20" style="position:absolute;left:9445;top:5653;flip:x;height:271;width:267;" filled="f" stroked="t" coordsize="21600,21600" o:gfxdata="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aix3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19" o:spid="_x0000_s1026" o:spt="20" style="position:absolute;left:8602;top:6066;height:2;width:287;" filled="f" stroked="t" coordsize="21600,21600" o:gfxdata="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tKU3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0" o:spid="_x0000_s1026" o:spt="20" style="position:absolute;left:9058;top:6066;flip:y;height:13;width:362;" filled="f" stroked="t" coordsize="21600,21600" o:gfxdata="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Noox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1" o:spid="_x0000_s1026" o:spt="20" style="position:absolute;left:7694;top:6359;flip:y;height:18;width:497;" filled="f" stroked="t" coordsize="21600,21600" o:gfxdata="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Xovqr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2" o:spid="_x0000_s1026" o:spt="20" style="position:absolute;left:8212;top:6062;flip:x;height:319;width:372;" filled="f" stroked="t" coordsize="21600,21600" o:gfxdata="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pO33r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3" o:spid="_x0000_s1026" o:spt="20" style="position:absolute;left:9685;top:6339;flip:y;height:18;width:526;" filled="f" stroked="t" coordsize="21600,21600" o:gfxdata="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d8SRb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4" o:spid="_x0000_s1026" o:spt="20" style="position:absolute;left:9420;top:6066;height:319;width:292;" filled="f" stroked="t" coordsize="21600,21600" o:gfxdata="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XT1D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5" o:spid="_x0000_s1026" o:spt="20" style="position:absolute;left:8891;top:6066;height:1124;width:2;" filled="f" stroked="t" coordsize="21600,21600" o:gfxdata="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RGY2L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6" o:spid="_x0000_s1026" o:spt="20" style="position:absolute;left:9047;top:6092;height:1124;width:3;" filled="f" stroked="t" coordsize="21600,21600" o:gfxdata="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I4Mqr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7" o:spid="_x0000_s1026" o:spt="20" style="position:absolute;left:8318;top:7016;height:22;width:555;" filled="f" stroked="t" coordsize="21600,21600" o:gfxdata="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wqkx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8" o:spid="_x0000_s1026" o:spt="20" style="position:absolute;left:9063;top:7018;flip:y;height:18;width:636;" filled="f" stroked="t" coordsize="21600,21600" o:gfxdata="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HEnAL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29" o:spid="_x0000_s1026" o:spt="20" style="position:absolute;left:8284;top:6908;flip:x;height:502;width:11;" filled="f" stroked="t" coordsize="21600,21600" o:gfxdata="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PYKb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30" o:spid="_x0000_s1026" o:spt="20" style="position:absolute;left:9731;top:6941;flip:x;height:459;width:12;" filled="f" stroked="t" coordsize="21600,21600" o:gfxdata="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+8c7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31" o:spid="_x0000_s1026" o:spt="20" style="position:absolute;left:8312;top:7384;height:2;width:1408;" filled="f" stroked="t" coordsize="21600,21600" o:gfxdata="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/MIBr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32" o:spid="_x0000_s1026" o:spt="20" style="position:absolute;left:7705;top:5993;height:2;width:527;" filled="f" stroked="t" coordsize="21600,21600" o:gfxdata="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PFCn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 startarrowwidth="narrow" startarrowlength="short" endarrow="open" endarrowwidth="narrow" endarrowlength="short"/>
                  <v:imagedata o:title=""/>
                  <o:lock v:ext="edit" aspectratio="f"/>
                </v:line>
                <v:line id="Line 33" o:spid="_x0000_s1026" o:spt="20" style="position:absolute;left:9682;top:5993;height:2;width:456;" filled="f" stroked="t" coordsize="21600,21600" o:gfxdata="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B/BH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 startarrowwidth="narrow" startarrowlength="short" endarrow="block" endarrowwidth="narrow" endarrowlength="short"/>
                  <v:imagedata o:title=""/>
                  <o:lock v:ext="edit" aspectratio="f"/>
                </v:line>
                <v:group id="Group 34" o:spid="_x0000_s1026" o:spt="203" style="position:absolute;left:8629;top:6116;height:855;width:133;" coordorigin="-2,-3" coordsize="20002,20003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Arc 35" o:spid="_x0000_s1026" o:spt="100" style="position:absolute;left:9854;top:18384;flip:x y;height:1616;width:10146;" filled="f" stroked="t" coordsize="21600,21600" o:gfxdata="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mEUb7sAAADb&#10;AAAADwAAAAAAAAABACAAAAAiAAAAZHJzL2Rvd25yZXYueG1sUEsBAhQAFAAAAAgAh07iQDMvBZ47&#10;AAAAOQAAABAAAAAAAAAAAQAgAAAACgEAAGRycy9zaGFwZXhtbC54bWxQSwUGAAAAAAYABgBbAQAA&#10;tAMAAAAA&#10;" path="m-1,0nfc11929,0,21600,9670,21600,21600em-1,0nsc11929,0,21600,9670,21600,21600l0,21600xe">
                    <v:path o:connectlocs="0,0;10146,1616;0,1616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36" o:spid="_x0000_s1026" o:spt="20" style="position:absolute;left:9540;top:11658;height:6726;width:314;" filled="f" stroked="t" coordsize="21600,21600" o:gfxdata="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qMnc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startarrowwidth="wide" endarrowwidth="wide"/>
                    <v:imagedata o:title=""/>
                    <o:lock v:ext="edit" aspectratio="f"/>
                  </v:line>
                  <v:shape id="Arc 37" o:spid="_x0000_s1026" o:spt="100" style="position:absolute;left:-2;top:9955;height:1616;width:10169;" filled="f" stroked="t" coordsize="21600,21600" o:gfxdata="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wvplvQAA&#10;ANs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<v:path o:connectlocs="0,0;10169,1616;0,1616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38" o:spid="_x0000_s1026" o:spt="100" style="position:absolute;left:-2;top:8295;flip:y;height:1616;width:10169;" filled="f" stroked="t" coordsize="21600,21600" o:gfxdata="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Pd0Fr4A&#10;AADbAAAADwAAAAAAAAABACAAAAAiAAAAZHJzL2Rvd25yZXYueG1sUEsBAhQAFAAAAAgAh07iQDMv&#10;BZ47AAAAOQAAABAAAAAAAAAAAQAgAAAADQEAAGRycy9zaGFwZXhtbC54bWxQSwUGAAAAAAYABgBb&#10;AQAAtwMAAAAA&#10;" path="m-1,0nfc11929,0,21600,9670,21600,21600em-1,0nsc11929,0,21600,9670,21600,21600l0,21600xe">
                    <v:path o:connectlocs="0,0;10169,1616;0,1616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39" o:spid="_x0000_s1026" o:spt="20" style="position:absolute;left:9540;top:1613;height:6726;width:313;" filled="f" stroked="t" coordsize="21600,21600" o:gfxdata="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5HEGa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startarrowwidth="wide" endarrowwidth="wide"/>
                    <v:imagedata o:title=""/>
                    <o:lock v:ext="edit" aspectratio="f"/>
                  </v:line>
                  <v:shape id="Arc 40" o:spid="_x0000_s1026" o:spt="100" style="position:absolute;left:9853;top:-3;flip:x;height:1616;width:10147;" filled="f" stroked="t" coordsize="21600,21600" o:gfxdata="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tpT/q/&#10;AAAA2wAAAA8AAAAAAAAAAQAgAAAAIgAAAGRycy9kb3ducmV2LnhtbFBLAQIUABQAAAAIAIdO4kAz&#10;LwWeOwAAADkAAAAQAAAAAAAAAAEAIAAAAA4BAABkcnMvc2hhcGV4bWwueG1sUEsFBgAAAAAGAAYA&#10;WwEAALgDAAAAAA==&#10;" path="m-1,0nfc11929,0,21600,9670,21600,21600em-1,0nsc11929,0,21600,9670,21600,21600l0,21600xe">
                    <v:path o:connectlocs="0,0;10147,1616;0,1616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line id="Line 41" o:spid="_x0000_s1026" o:spt="20" style="position:absolute;left:8435;top:7280;height:0;width:1160;" filled="f" stroked="t" coordsize="21600,21600" o:gfxdata="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VTBk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2" o:spid="_x0000_s1026" o:spt="20" style="position:absolute;left:8415;top:7140;height:0;width:406;" filled="f" stroked="t" coordsize="21600,21600" o:gfxdata="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vKgQ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3" o:spid="_x0000_s1026" o:spt="20" style="position:absolute;left:9150;top:7140;height:0;width:406;" filled="f" stroked="t" coordsize="21600,21600" o:gfxdata="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PANi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4" o:spid="_x0000_s1026" o:spt="20" style="position:absolute;left:7777;top:5780;height:0;width:406;" filled="f" stroked="t" coordsize="21600,21600" o:gfxdata="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CKT/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5" o:spid="_x0000_s1026" o:spt="20" style="position:absolute;left:7796;top:6160;height:0;width:407;" filled="f" stroked="t" coordsize="21600,21600" o:gfxdata="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bjZ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6" o:spid="_x0000_s1026" o:spt="20" style="position:absolute;left:8763;top:5980;height:0;width:406;" filled="f" stroked="t" coordsize="21600,21600" o:gfxdata="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Lxoh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7" o:spid="_x0000_s1026" o:spt="20" style="position:absolute;left:9711;top:5800;height:0;width:406;" filled="f" stroked="t" coordsize="21600,21600" o:gfxdata="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29B46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8" o:spid="_x0000_s1026" o:spt="20" style="position:absolute;left:9691;top:6180;height:0;width:406;" filled="f" stroked="t" coordsize="21600,21600" o:gfxdata="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Xjj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49" o:spid="_x0000_s1026" o:spt="20" style="position:absolute;left:8937;top:6360;height:0;width:58;" filled="f" stroked="t" coordsize="21600,21600" o:gfxdata="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o3Zp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50" o:spid="_x0000_s1026" o:spt="20" style="position:absolute;left:8937;top:6780;height:0;width:58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51" o:spid="_x0000_s1026" o:spt="20" style="position:absolute;left:8937;top:6580;height:0;width:58;" filled="f" stroked="t" coordsize="21600,21600" o:gfxdata="UEsDBAoAAAAAAIdO4kAAAAAAAAAAAAAAAAAEAAAAZHJzL1BLAwQUAAAACACHTuJAuj1Nh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+Ep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1Nh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52" o:spid="_x0000_s1026" o:spt="20" style="position:absolute;left:8937;top:6140;height:0;width:58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53" o:spid="_x0000_s1026" o:spt="20" style="position:absolute;left:8937;top:7020;height:0;width:58;" filled="f" stroked="t" coordsize="21600,21600" o:gfxdata="UEsDBAoAAAAAAIdO4kAAAAAAAAAAAAAAAAAEAAAAZHJzL1BLAwQUAAAACACHTuJAWphwar8AAADb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YcGq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54" o:spid="_x0000_s1026" o:spt="1" style="position:absolute;left:8443;top:6330;height:419;width:244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h</w:t>
                        </w:r>
                      </w:p>
                    </w:txbxContent>
                  </v:textbox>
                </v:rect>
                <v:rect id="Rectangle 55" o:spid="_x0000_s1026" o:spt="1" style="position:absolute;left:8927;top:5570;height:419;width:243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56" o:spid="_x0000_s1026" o:spt="1" style="position:absolute;left:9913;top:5310;height:419;width:243;" filled="f" stroked="f" coordsize="21600,21600" o:gfxdata="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3KGfb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57" o:spid="_x0000_s1026" o:spt="1" style="position:absolute;left:10280;top:5790;height:439;width:321;" filled="f" stroked="f" coordsize="21600,21600" o:gfxdata="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D4j5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sz w:val="24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24"/>
                          </w:rPr>
                          <w:t>p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58" o:spid="_x0000_s1026" o:spt="1" style="position:absolute;left:9827;top:6990;height:419;width:243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rFonts w:hAnsi="宋体"/>
                            <w:sz w:val="24"/>
                          </w:rPr>
                        </w:pPr>
                        <w:r>
                          <w:rPr>
                            <w:rFonts w:hint="eastAsia" w:hAnsi="宋体"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>
      <w:pPr>
        <w:spacing w:line="560" w:lineRule="exact"/>
        <w:rPr>
          <w:b/>
          <w:bCs/>
          <w:szCs w:val="21"/>
        </w:rPr>
      </w:pPr>
      <w:r>
        <w:rPr>
          <w:rFonts w:hint="eastAsia"/>
          <w:b/>
          <w:bCs/>
          <w:color w:val="FF0000"/>
          <w:szCs w:val="21"/>
        </w:rPr>
        <w:t>二、</w:t>
      </w:r>
      <w:r>
        <w:rPr>
          <w:b/>
          <w:bCs/>
          <w:szCs w:val="21"/>
        </w:rPr>
        <w:t>液体在水平管道中流动</w:t>
      </w:r>
      <w:r>
        <w:rPr>
          <w:rFonts w:hint="eastAsia"/>
          <w:b/>
          <w:bCs/>
          <w:szCs w:val="21"/>
        </w:rPr>
        <w:t>．</w:t>
      </w:r>
      <w:r>
        <w:rPr>
          <w:b/>
          <w:bCs/>
          <w:szCs w:val="21"/>
        </w:rPr>
        <w:t>管道的横截面积分别为</w:t>
      </w:r>
      <w:r>
        <w:rPr>
          <w:b/>
          <w:bCs/>
          <w:i/>
          <w:iCs/>
          <w:szCs w:val="21"/>
        </w:rPr>
        <w:t>S</w:t>
      </w:r>
      <w:r>
        <w:rPr>
          <w:b/>
          <w:bCs/>
          <w:szCs w:val="21"/>
          <w:vertAlign w:val="subscript"/>
        </w:rPr>
        <w:t>A</w:t>
      </w:r>
      <w:r>
        <w:rPr>
          <w:b/>
          <w:bCs/>
          <w:szCs w:val="21"/>
        </w:rPr>
        <w:t>、</w:t>
      </w:r>
      <w:r>
        <w:rPr>
          <w:rFonts w:hint="eastAsia"/>
          <w:b/>
          <w:bCs/>
          <w:i/>
          <w:iCs/>
          <w:szCs w:val="21"/>
        </w:rPr>
        <w:t>S</w:t>
      </w:r>
      <w:r>
        <w:rPr>
          <w:rFonts w:hint="eastAsia"/>
          <w:b/>
          <w:bCs/>
          <w:szCs w:val="21"/>
          <w:vertAlign w:val="subscript"/>
        </w:rPr>
        <w:t>B</w:t>
      </w:r>
      <w:r>
        <w:rPr>
          <w:rFonts w:hint="eastAsia"/>
          <w:b/>
          <w:bCs/>
          <w:szCs w:val="21"/>
        </w:rPr>
        <w:t>，管出口与大气相通，压强为</w:t>
      </w:r>
      <w:r>
        <w:rPr>
          <w:rFonts w:hint="eastAsia"/>
          <w:b/>
          <w:bCs/>
          <w:i/>
          <w:iCs/>
          <w:szCs w:val="21"/>
        </w:rPr>
        <w:t>p</w:t>
      </w:r>
      <w:r>
        <w:rPr>
          <w:rFonts w:hint="eastAsia"/>
          <w:b/>
          <w:bCs/>
          <w:szCs w:val="21"/>
          <w:vertAlign w:val="subscript"/>
        </w:rPr>
        <w:t>0</w:t>
      </w:r>
      <w:r>
        <w:rPr>
          <w:rFonts w:hint="eastAsia"/>
          <w:b/>
          <w:bCs/>
          <w:szCs w:val="21"/>
        </w:rPr>
        <w:t>．在A处有一细管与容器C相通，C中装有同种液体,</w:t>
      </w:r>
      <w:r>
        <w:rPr>
          <w:b/>
          <w:bCs/>
          <w:szCs w:val="21"/>
        </w:rPr>
        <w:t>如图</w:t>
      </w:r>
      <w:r>
        <w:rPr>
          <w:rFonts w:hint="eastAsia"/>
          <w:b/>
          <w:bCs/>
          <w:szCs w:val="21"/>
        </w:rPr>
        <w:t>．试求当恰好能将C容器中液体吸上来，水平管道所需的体积流量</w:t>
      </w:r>
      <w:r>
        <w:rPr>
          <w:rFonts w:hint="eastAsia"/>
          <w:b/>
          <w:bCs/>
          <w:i/>
          <w:iCs/>
          <w:szCs w:val="21"/>
        </w:rPr>
        <w:t>Q</w:t>
      </w:r>
      <w:r>
        <w:rPr>
          <w:rFonts w:hint="eastAsia"/>
          <w:b/>
          <w:bCs/>
          <w:szCs w:val="21"/>
        </w:rPr>
        <w:t>。</w:t>
      </w:r>
    </w:p>
    <w:p>
      <w:pPr>
        <w:tabs>
          <w:tab w:val="left" w:pos="5387"/>
        </w:tabs>
        <w:spacing w:line="360" w:lineRule="auto"/>
        <w:ind w:right="2919" w:rightChars="1390"/>
        <w:rPr>
          <w:b/>
          <w:szCs w:val="21"/>
        </w:rPr>
      </w:pPr>
      <w:r>
        <w:rPr>
          <w:rFonts w:eastAsiaTheme="minorEastAsia"/>
          <w:b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21100</wp:posOffset>
                </wp:positionH>
                <wp:positionV relativeFrom="paragraph">
                  <wp:posOffset>216535</wp:posOffset>
                </wp:positionV>
                <wp:extent cx="1642745" cy="1289050"/>
                <wp:effectExtent l="0" t="0" r="0" b="17145"/>
                <wp:wrapSquare wrapText="bothSides"/>
                <wp:docPr id="1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2745" cy="1289050"/>
                          <a:chOff x="7859" y="5375"/>
                          <a:chExt cx="2540" cy="1914"/>
                        </a:xfrm>
                      </wpg:grpSpPr>
                      <wps:wsp>
                        <wps:cNvPr id="2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8169" y="5701"/>
                            <a:ext cx="625" cy="2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3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9737" y="5701"/>
                            <a:ext cx="324" cy="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4" name="Line 62"/>
                        <wps:cNvCnPr>
                          <a:cxnSpLocks noChangeShapeType="1"/>
                        </wps:cNvCnPr>
                        <wps:spPr bwMode="auto">
                          <a:xfrm flipH="1">
                            <a:off x="9496" y="5701"/>
                            <a:ext cx="245" cy="227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5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8801" y="5741"/>
                            <a:ext cx="240" cy="187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6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9039" y="6092"/>
                            <a:ext cx="171" cy="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7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9358" y="6092"/>
                            <a:ext cx="136" cy="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8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9706" y="6318"/>
                            <a:ext cx="405" cy="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9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9496" y="6092"/>
                            <a:ext cx="226" cy="228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0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9343" y="6091"/>
                            <a:ext cx="1" cy="1198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1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9207" y="6091"/>
                            <a:ext cx="2" cy="1074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2" name="Line 70"/>
                        <wps:cNvCnPr>
                          <a:cxnSpLocks noChangeShapeType="1"/>
                        </wps:cNvCnPr>
                        <wps:spPr bwMode="auto">
                          <a:xfrm flipV="1">
                            <a:off x="8581" y="6277"/>
                            <a:ext cx="1" cy="886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3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8581" y="6277"/>
                            <a:ext cx="205" cy="2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4" name="Line 72"/>
                        <wps:cNvCnPr>
                          <a:cxnSpLocks noChangeShapeType="1"/>
                        </wps:cNvCnPr>
                        <wps:spPr bwMode="auto">
                          <a:xfrm flipH="1">
                            <a:off x="8801" y="6093"/>
                            <a:ext cx="241" cy="187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5" name="Line 73"/>
                        <wps:cNvCnPr>
                          <a:cxnSpLocks noChangeShapeType="1"/>
                        </wps:cNvCnPr>
                        <wps:spPr bwMode="auto">
                          <a:xfrm flipH="1">
                            <a:off x="8143" y="6277"/>
                            <a:ext cx="324" cy="2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6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8462" y="6277"/>
                            <a:ext cx="1" cy="1012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7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8462" y="7288"/>
                            <a:ext cx="847" cy="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18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9207" y="6360"/>
                            <a:ext cx="10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g:grpSp>
                        <wpg:cNvPr id="19" name="Group 77"/>
                        <wpg:cNvGrpSpPr/>
                        <wpg:grpSpPr>
                          <a:xfrm>
                            <a:off x="8970" y="6360"/>
                            <a:ext cx="170" cy="601"/>
                            <a:chOff x="-1" y="-3"/>
                            <a:chExt cx="20001" cy="20003"/>
                          </a:xfrm>
                        </wpg:grpSpPr>
                        <wps:wsp>
                          <wps:cNvPr id="20" name="Arc 78"/>
                          <wps:cNvSpPr/>
                          <wps:spPr bwMode="auto">
                            <a:xfrm flipH="1" flipV="1">
                              <a:off x="9931" y="18329"/>
                              <a:ext cx="10069" cy="167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81" y="11596"/>
                              <a:ext cx="150" cy="673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</wps:spPr>
                          <wps:bodyPr/>
                        </wps:wsp>
                        <wps:wsp>
                          <wps:cNvPr id="22" name="Arc 80"/>
                          <wps:cNvSpPr/>
                          <wps:spPr bwMode="auto">
                            <a:xfrm>
                              <a:off x="-1" y="9974"/>
                              <a:ext cx="9932" cy="167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Arc 81"/>
                          <wps:cNvSpPr/>
                          <wps:spPr bwMode="auto">
                            <a:xfrm flipV="1">
                              <a:off x="-1" y="8352"/>
                              <a:ext cx="9932" cy="167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81" y="1619"/>
                              <a:ext cx="150" cy="673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</wps:spPr>
                          <wps:bodyPr/>
                        </wps:wsp>
                        <wps:wsp>
                          <wps:cNvPr id="25" name="Arc 83"/>
                          <wps:cNvSpPr/>
                          <wps:spPr bwMode="auto">
                            <a:xfrm flipH="1">
                              <a:off x="9931" y="-3"/>
                              <a:ext cx="10069" cy="167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7859" y="5806"/>
                            <a:ext cx="28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水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8140" y="6000"/>
                            <a:ext cx="194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arrow" w="sm" len="med"/>
                          </a:ln>
                        </wps:spPr>
                        <wps:bodyPr/>
                      </wps:wsp>
                      <wps:wsp>
                        <wps:cNvPr id="28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8997" y="5907"/>
                            <a:ext cx="494" cy="2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29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8160" y="5860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8680" y="5860"/>
                            <a:ext cx="200" cy="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" name="Lin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8900" y="596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2" name="Line 90"/>
                        <wps:cNvCnPr>
                          <a:cxnSpLocks noChangeShapeType="1"/>
                        </wps:cNvCnPr>
                        <wps:spPr bwMode="auto">
                          <a:xfrm flipH="1">
                            <a:off x="9600" y="5880"/>
                            <a:ext cx="200" cy="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3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9823" y="5860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arrow" w="sm" len="med"/>
                          </a:ln>
                        </wps:spPr>
                        <wps:bodyPr/>
                      </wps:wsp>
                      <wps:wsp>
                        <wps:cNvPr id="34" name="Lin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8180" y="6140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5" name="Lin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8700" y="6060"/>
                            <a:ext cx="200" cy="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6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8920" y="604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9" name="Line 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620" y="6040"/>
                            <a:ext cx="200" cy="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0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9803" y="6120"/>
                            <a:ext cx="280" cy="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arrow" w="sm" len="med"/>
                          </a:ln>
                        </wps:spPr>
                        <wps:bodyPr/>
                      </wps:wsp>
                      <wps:wsp>
                        <wps:cNvPr id="41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9260" y="6500"/>
                            <a:ext cx="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2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9240" y="6820"/>
                            <a:ext cx="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3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9240" y="6960"/>
                            <a:ext cx="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4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8581" y="7163"/>
                            <a:ext cx="628" cy="2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45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8481" y="6999"/>
                            <a:ext cx="135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46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8631" y="6999"/>
                            <a:ext cx="578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lg" len="med"/>
                            <a:tailEnd type="none" w="lg" len="med"/>
                          </a:ln>
                        </wps:spPr>
                        <wps:bodyPr/>
                      </wps:wsp>
                      <wps:wsp>
                        <wps:cNvPr id="47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8520" y="7220"/>
                            <a:ext cx="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48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8480" y="7100"/>
                            <a:ext cx="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9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9240" y="7080"/>
                            <a:ext cx="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0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9260" y="6660"/>
                            <a:ext cx="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1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8756" y="6475"/>
                            <a:ext cx="24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10156" y="5795"/>
                            <a:ext cx="24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4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3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196" y="5595"/>
                            <a:ext cx="24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4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8356" y="5375"/>
                            <a:ext cx="24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9" o:spid="_x0000_s1026" o:spt="203" style="position:absolute;left:0pt;margin-left:293pt;margin-top:17.05pt;height:101.5pt;width:129.35pt;mso-wrap-distance-bottom:0pt;mso-wrap-distance-left:9pt;mso-wrap-distance-right:9pt;mso-wrap-distance-top:0pt;z-index:251660288;mso-width-relative:page;mso-height-relative:page;" coordorigin="7859,5375" coordsize="2540,1914" o:gfxdata="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">
                <o:lock v:ext="edit" aspectratio="f"/>
                <v:line id="Line 60" o:spid="_x0000_s1026" o:spt="20" style="position:absolute;left:8169;top:5701;height:21;width:625;" filled="f" stroked="t" coordsize="21600,21600" o:gfxdata="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5pOe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1" o:spid="_x0000_s1026" o:spt="20" style="position:absolute;left:9737;top:5701;height:1;width:324;" filled="f" stroked="t" coordsize="21600,21600" o:gfxdata="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nUBfLsAAADa&#10;AAAADwAAAAAAAAABACAAAAAiAAAAZHJzL2Rvd25yZXYueG1sUEsBAhQAFAAAAAgAh07iQDMvBZ47&#10;AAAAOQAAABAAAAAAAAAAAQAgAAAACgEAAGRycy9zaGFwZXhtbC54bWxQSwUGAAAAAAYABgBbAQAA&#10;tAMAAAAA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2" o:spid="_x0000_s1026" o:spt="20" style="position:absolute;left:9496;top:5701;flip:x;height:227;width:245;" filled="f" stroked="t" coordsize="21600,21600" o:gfxdata="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CEUJrsAAADa&#10;AAAADwAAAAAAAAABACAAAAAiAAAAZHJzL2Rvd25yZXYueG1sUEsBAhQAFAAAAAgAh07iQDMvBZ47&#10;AAAAOQAAABAAAAAAAAAAAQAgAAAACgEAAGRycy9zaGFwZXhtbC54bWxQSwUGAAAAAAYABgBbAQAA&#10;tAMAAAAA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3" o:spid="_x0000_s1026" o:spt="20" style="position:absolute;left:8801;top:5741;height:187;width:240;" filled="f" stroked="t" coordsize="21600,21600" o:gfxdata="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0DyTvQAA&#10;ANoAAAAPAAAAAAAAAAEAIAAAACIAAABkcnMvZG93bnJldi54bWxQSwECFAAUAAAACACHTuJAMy8F&#10;njsAAAA5AAAAEAAAAAAAAAABACAAAAAMAQAAZHJzL3NoYXBleG1sLnhtbFBLBQYAAAAABgAGAFsB&#10;AAC2AwAAAAA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4" o:spid="_x0000_s1026" o:spt="20" style="position:absolute;left:9039;top:6092;height:1;width:171;" filled="f" stroked="t" coordsize="21600,21600" o:gfxdata="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ICouS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5" o:spid="_x0000_s1026" o:spt="20" style="position:absolute;left:9358;top:6092;height:1;width:136;" filled="f" stroked="t" coordsize="21600,21600" o:gfxdata="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4Hf7sAAADa&#10;AAAADwAAAAAAAAABACAAAAAiAAAAZHJzL2Rvd25yZXYueG1sUEsBAhQAFAAAAAgAh07iQDMvBZ47&#10;AAAAOQAAABAAAAAAAAAAAQAgAAAACgEAAGRycy9zaGFwZXhtbC54bWxQSwUGAAAAAAYABgBbAQAA&#10;tAMAAAAA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6" o:spid="_x0000_s1026" o:spt="20" style="position:absolute;left:9706;top:6318;height:1;width:405;" filled="f" stroked="t" coordsize="21600,21600" o:gfxdata="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zRkw25AAAA2gAA&#10;AA8AAAAAAAAAAQAgAAAAIgAAAGRycy9kb3ducmV2LnhtbFBLAQIUABQAAAAIAIdO4kAzLwWeOwAA&#10;ADkAAAAQAAAAAAAAAAEAIAAAAAgBAABkcnMvc2hhcGV4bWwueG1sUEsFBgAAAAAGAAYAWwEAALID&#10;AAAAAA=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7" o:spid="_x0000_s1026" o:spt="20" style="position:absolute;left:9496;top:6092;height:228;width:226;" filled="f" stroked="t" coordsize="21600,21600" o:gfxdata="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502lrsAAADa&#10;AAAADwAAAAAAAAABACAAAAAiAAAAZHJzL2Rvd25yZXYueG1sUEsBAhQAFAAAAAgAh07iQDMvBZ47&#10;AAAAOQAAABAAAAAAAAAAAQAgAAAACgEAAGRycy9zaGFwZXhtbC54bWxQSwUGAAAAAAYABgBbAQAA&#10;tAMAAAAA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8" o:spid="_x0000_s1026" o:spt="20" style="position:absolute;left:9343;top:6091;height:1198;width:1;" filled="f" stroked="t" coordsize="21600,21600" o:gfxdata="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PBBc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69" o:spid="_x0000_s1026" o:spt="20" style="position:absolute;left:9207;top:6091;height:1074;width:2;" filled="f" stroked="t" coordsize="21600,21600" o:gfxdata="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wtce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70" o:spid="_x0000_s1026" o:spt="20" style="position:absolute;left:8581;top:6277;flip:y;height:886;width:1;" filled="f" stroked="t" coordsize="21600,21600" o:gfxdata="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0SGAwtwAAANsAAAAP&#10;AAAAAAAAAAEAIAAAACIAAABkcnMvZG93bnJldi54bWxQSwECFAAUAAAACACHTuJAMy8FnjsAAAA5&#10;AAAAEAAAAAAAAAABACAAAAAGAQAAZHJzL3NoYXBleG1sLnhtbFBLBQYAAAAABgAGAFsBAACwAwAA&#10;AAA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71" o:spid="_x0000_s1026" o:spt="20" style="position:absolute;left:8581;top:6277;height:2;width:205;" filled="f" stroked="t" coordsize="21600,21600" o:gfxdata="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3ujiu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72" o:spid="_x0000_s1026" o:spt="20" style="position:absolute;left:8801;top:6093;flip:x;height:187;width:241;" filled="f" stroked="t" coordsize="21600,21600" o:gfxdata="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TtXd+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73" o:spid="_x0000_s1026" o:spt="20" style="position:absolute;left:8143;top:6277;flip:x;height:2;width:324;" filled="f" stroked="t" coordsize="21600,21600" o:gfxdata="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6H4RLgAAADbAAAA&#10;DwAAAAAAAAABACAAAAAiAAAAZHJzL2Rvd25yZXYueG1sUEsBAhQAFAAAAAgAh07iQDMvBZ47AAAA&#10;OQAAABAAAAAAAAAAAQAgAAAABwEAAGRycy9zaGFwZXhtbC54bWxQSwUGAAAAAAYABgBbAQAAsQMA&#10;AAAA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74" o:spid="_x0000_s1026" o:spt="20" style="position:absolute;left:8462;top:6277;height:1012;width:1;" filled="f" stroked="t" coordsize="21600,21600" o:gfxdata="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mS2z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75" o:spid="_x0000_s1026" o:spt="20" style="position:absolute;left:8462;top:7288;height:1;width:847;" filled="f" stroked="t" coordsize="21600,21600" o:gfxdata="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1Ygo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76" o:spid="_x0000_s1026" o:spt="20" style="position:absolute;left:9207;top:6360;height:1;width:102;" filled="f" stroked="t" coordsize="21600,21600" o:gfxdata="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iH/X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group id="Group 77" o:spid="_x0000_s1026" o:spt="203" style="position:absolute;left:8970;top:6360;height:601;width:170;" coordorigin="-1,-3" coordsize="20001,20003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Arc 78" o:spid="_x0000_s1026" o:spt="100" style="position:absolute;left:9931;top:18329;flip:x y;height:1671;width:10069;" filled="f" stroked="t" coordsize="21600,21600" o:gfxdata="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oKVmbgAAADbAAAA&#10;DwAAAAAAAAABACAAAAAiAAAAZHJzL2Rvd25yZXYueG1sUEsBAhQAFAAAAAgAh07iQDMvBZ47AAAA&#10;OQAAABAAAAAAAAAAAQAgAAAABwEAAGRycy9zaGFwZXhtbC54bWxQSwUGAAAAAAYABgBbAQAAsQMA&#10;AAAA&#10;" path="m-1,0nfc11929,0,21600,9670,21600,21600em-1,0nsc11929,0,21600,9670,21600,21600l0,21600xe">
                    <v:path o:connectlocs="0,0;10069,1671;0,1671" o:connectangles="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line id="Line 79" o:spid="_x0000_s1026" o:spt="20" style="position:absolute;left:9781;top:11596;height:6733;width:150;" filled="f" stroked="t" coordsize="21600,21600" o:gfxdata="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feHPe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1pt" color="#000000" joinstyle="round" startarrowwidth="wide" endarrowwidth="wide"/>
                    <v:imagedata o:title=""/>
                    <o:lock v:ext="edit" aspectratio="f"/>
                  </v:line>
                  <v:shape id="Arc 80" o:spid="_x0000_s1026" o:spt="100" style="position:absolute;left:-1;top:9974;height:1671;width:9932;" filled="f" stroked="t" coordsize="21600,21600" o:gfxdata="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NsKmr4A&#10;AADbAAAADwAAAAAAAAABACAAAAAiAAAAZHJzL2Rvd25yZXYueG1sUEsBAhQAFAAAAAgAh07iQDMv&#10;BZ47AAAAOQAAABAAAAAAAAAAAQAgAAAADQEAAGRycy9zaGFwZXhtbC54bWxQSwUGAAAAAAYABgBb&#10;AQAAtwMAAAAA&#10;" path="m-1,0nfc11929,0,21600,9670,21600,21600em-1,0nsc11929,0,21600,9670,21600,21600l0,21600xe">
                    <v:path o:connectlocs="0,0;9932,1671;0,1671" o:connectangles="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Arc 81" o:spid="_x0000_s1026" o:spt="100" style="position:absolute;left:-1;top:8352;flip:y;height:1671;width:9932;" filled="f" stroked="t" coordsize="21600,21600" o:gfxdata="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BM6mvQAA&#10;ANs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<v:path o:connectlocs="0,0;9932,1671;0,1671" o:connectangles="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line id="Line 82" o:spid="_x0000_s1026" o:spt="20" style="position:absolute;left:9781;top:1619;height:6733;width:150;" filled="f" stroked="t" coordsize="21600,21600" o:gfxdata="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qb9v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" joinstyle="round" startarrowwidth="wide" endarrowwidth="wide"/>
                    <v:imagedata o:title=""/>
                    <o:lock v:ext="edit" aspectratio="f"/>
                  </v:line>
                  <v:shape id="Arc 83" o:spid="_x0000_s1026" o:spt="100" style="position:absolute;left:9931;top:-3;flip:x;height:1671;width:10069;" filled="f" stroked="t" coordsize="21600,21600" o:gfxdata="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ofNJvQAA&#10;ANs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<v:path o:connectlocs="0,0;10069,1671;0,1671" o:connectangles="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</v:group>
                <v:rect id="Rectangle 84" o:spid="_x0000_s1026" o:spt="1" style="position:absolute;left:7859;top:5806;height:392;width:283;" filled="f" stroked="f" coordsize="21600,21600" o:gfxdata="UEsDBAoAAAAAAIdO4kAAAAAAAAAAAAAAAAAEAAAAZHJzL1BLAwQUAAAACACHTuJAGh5+c7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DM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5+c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r>
                          <w:rPr>
                            <w:rFonts w:hint="eastAsia"/>
                          </w:rPr>
                          <w:t>水</w:t>
                        </w:r>
                      </w:p>
                    </w:txbxContent>
                  </v:textbox>
                </v:rect>
                <v:line id="Line 85" o:spid="_x0000_s1026" o:spt="20" style="position:absolute;left:8140;top:6000;height:0;width:1940;" filled="f" stroked="t" coordsize="21600,21600" o:gfxdata="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4arkm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 startarrowwidth="wide" endarrow="open" endarrowwidth="narrow"/>
                  <v:imagedata o:title=""/>
                  <o:lock v:ext="edit" aspectratio="f"/>
                </v:line>
                <v:line id="Line 86" o:spid="_x0000_s1026" o:spt="20" style="position:absolute;left:8997;top:5907;height:2;width:494;" filled="f" stroked="t" coordsize="21600,21600" o:gfxdata="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0m1ue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87" o:spid="_x0000_s1026" o:spt="20" style="position:absolute;left:8160;top:5860;height:0;width:480;" filled="f" stroked="t" coordsize="21600,21600" o:gfxdata="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80ks7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Line 88" o:spid="_x0000_s1026" o:spt="20" style="position:absolute;left:8680;top:5860;height:80;width:200;" filled="f" stroked="t" coordsize="21600,21600" o:gfxdata="UEsDBAoAAAAAAIdO4kAAAAAAAAAAAAAAAAAEAAAAZHJzL1BLAwQUAAAACACHTuJAoy4b87kAAADb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XHsr58KT9A73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uG/O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Line 89" o:spid="_x0000_s1026" o:spt="20" style="position:absolute;left:8900;top:5960;flip:y;height:0;width:720;" filled="f" stroked="t" coordsize="21600,21600" o:gfxdata="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D1YH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Line 90" o:spid="_x0000_s1026" o:spt="20" style="position:absolute;left:9600;top:5880;flip:x;height:80;width:200;" filled="f" stroked="t" coordsize="21600,21600" o:gfxdata="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3dyHC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Line 91" o:spid="_x0000_s1026" o:spt="20" style="position:absolute;left:9823;top:5860;height:0;width:280;" filled="f" stroked="t" coordsize="21600,21600" o:gfxdata="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PK5r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endarrow="open" endarrowwidth="narrow"/>
                  <v:imagedata o:title=""/>
                  <o:lock v:ext="edit" aspectratio="f"/>
                </v:line>
                <v:line id="Line 92" o:spid="_x0000_s1026" o:spt="20" style="position:absolute;left:8180;top:6140;flip:y;height:0;width:480;" filled="f" stroked="t" coordsize="21600,21600" o:gfxdata="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ePWf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Line 93" o:spid="_x0000_s1026" o:spt="20" style="position:absolute;left:8700;top:6060;flip:y;height:80;width:200;" filled="f" stroked="t" coordsize="21600,21600" o:gfxdata="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jRQBL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Line 94" o:spid="_x0000_s1026" o:spt="20" style="position:absolute;left:8920;top:6040;height:0;width:720;" filled="f" stroked="t" coordsize="21600,21600" o:gfxdata="UEsDBAoAAAAAAIdO4kAAAAAAAAAAAAAAAAAEAAAAZHJzL1BLAwQUAAAACACHTuJAjCyxJ7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QJ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LE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95" o:spid="_x0000_s1026" o:spt="20" style="position:absolute;left:9620;top:6040;flip:x y;height:80;width:200;" filled="f" stroked="t" coordsize="21600,21600" o:gfxdata="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lWs5u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96" o:spid="_x0000_s1026" o:spt="20" style="position:absolute;left:9803;top:6120;height:20;width:280;" filled="f" stroked="t" coordsize="21600,21600" o:gfxdata="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Ycn7L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 endarrow="open" endarrowwidth="narrow"/>
                  <v:imagedata o:title=""/>
                  <o:lock v:ext="edit" aspectratio="f"/>
                </v:line>
                <v:line id="Line 97" o:spid="_x0000_s1026" o:spt="20" style="position:absolute;left:9260;top:6500;height:0;width:40;" filled="f" stroked="t" coordsize="21600,21600" o:gfxdata="UEsDBAoAAAAAAIdO4kAAAAAAAAAAAAAAAAAEAAAAZHJzL1BLAwQUAAAACACHTuJAW8NaLr0AAADb&#10;AAAADwAAAGRycy9kb3ducmV2LnhtbEWPzYvCMBTE74L/Q3gLe5E1qS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1ou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98" o:spid="_x0000_s1026" o:spt="20" style="position:absolute;left:9240;top:6820;height:0;width:40;" filled="f" stroked="t" coordsize="21600,21600" o:gfxdata="UEsDBAoAAAAAAIdO4kAAAAAAAAAAAAAAAAAEAAAAZHJzL1BLAwQUAAAACACHTuJAqxHEWb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cR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99" o:spid="_x0000_s1026" o:spt="20" style="position:absolute;left:9240;top:6960;height:0;width:40;" filled="f" stroked="t" coordsize="21600,21600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00" o:spid="_x0000_s1026" o:spt="20" style="position:absolute;left:8581;top:7163;flip:x;height:2;width:628;" filled="f" stroked="t" coordsize="21600,21600" o:gfxdata="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XnLC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75pt" color="#000000" joinstyle="round" startarrowwidth="wide" endarrowwidth="wide"/>
                  <v:imagedata o:title=""/>
                  <o:lock v:ext="edit" aspectratio="f"/>
                </v:line>
                <v:line id="Line 101" o:spid="_x0000_s1026" o:spt="20" style="position:absolute;left:8481;top:6999;height:2;width:135;" filled="f" stroked="t" coordsize="21600,21600" o:gfxdata="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1Ov9U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startarrowwidth="wide" endarrowwidth="wide"/>
                  <v:imagedata o:title=""/>
                  <o:lock v:ext="edit" aspectratio="f"/>
                </v:line>
                <v:line id="Line 102" o:spid="_x0000_s1026" o:spt="20" style="position:absolute;left:8631;top:6999;height:2;width:578;" filled="f" stroked="t" coordsize="21600,21600" o:gfxdata="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NsqLe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000000" joinstyle="round" dashstyle="1 1" startarrowwidth="wide" endarrowwidth="wide"/>
                  <v:imagedata o:title=""/>
                  <o:lock v:ext="edit" aspectratio="f"/>
                </v:line>
                <v:line id="Line 103" o:spid="_x0000_s1026" o:spt="20" style="position:absolute;left:8520;top:7220;height:0;width:760;" filled="f" stroked="t" coordsize="21600,21600" o:gfxdata="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XjP2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04" o:spid="_x0000_s1026" o:spt="20" style="position:absolute;left:8480;top:7100;height:0;width:40;" filled="f" stroked="t" coordsize="21600,21600" o:gfxdata="UEsDBAoAAAAAAIdO4kAAAAAAAAAAAAAAAAAEAAAAZHJzL1BLAwQUAAAACACHTuJAyvnzs7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+fOz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05" o:spid="_x0000_s1026" o:spt="20" style="position:absolute;left:9240;top:7080;height:0;width:40;" filled="f" stroked="t" coordsize="21600,21600" o:gfxdata="UEsDBAoAAAAAAIdO4kAAAAAAAAAAAAAAAAAEAAAAZHJzL1BLAwQUAAAACACHTuJApbVWKL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3P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1Vi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06" o:spid="_x0000_s1026" o:spt="20" style="position:absolute;left:9260;top:6660;height:0;width:40;" filled="f" stroked="t" coordsize="21600,21600" o:gfxdata="UEsDBAoAAAAAAIdO4kAAAAAAAAAAAAAAAAAEAAAAZHJzL1BLAwQUAAAACACHTuJAsVZpaL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ml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107" o:spid="_x0000_s1026" o:spt="1" style="position:absolute;left:8756;top:6475;height:392;width:243;" filled="f" stroked="f" coordsize="21600,21600" o:gfxdata="UEsDBAoAAAAAAIdO4kAAAAAAAAAAAAAAAAAEAAAAZHJzL1BLAwQUAAAACACHTuJAzfGVersAAADb&#10;AAAADwAAAGRycy9kb3ducmV2LnhtbEWPzYrCQBCE78K+w9ALexGdRNB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fGVe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h</w:t>
                        </w:r>
                      </w:p>
                    </w:txbxContent>
                  </v:textbox>
                </v:rect>
                <v:rect id="Rectangle 108" o:spid="_x0000_s1026" o:spt="1" style="position:absolute;left:10156;top:5795;height:392;width:243;" filled="f" stroked="f" coordsize="21600,21600" o:gfxdata="UEsDBAoAAAAAAIdO4kAAAAAAAAAAAAAAAAAEAAAAZHJzL1BLAwQUAAAACACHTuJAPSMLDb0AAADb&#10;AAAADwAAAGRycy9kb3ducmV2LnhtbEWPzWrDMBCE74G+g9hCL6GRbWh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Iws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sz w:val="24"/>
                          </w:rPr>
                          <w:t>v</w:t>
                        </w:r>
                      </w:p>
                    </w:txbxContent>
                  </v:textbox>
                </v:rect>
                <v:rect id="Rectangle 109" o:spid="_x0000_s1026" o:spt="1" style="position:absolute;left:9196;top:5595;height:392;width:243;" filled="f" stroked="f" coordsize="21600,21600" o:gfxdata="UEsDBAoAAAAAAIdO4kAAAAAAAAAAAAAAAAAEAAAAZHJzL1BLAwQUAAAACACHTuJAUm+ulr0AAADb&#10;AAAADwAAAGRycy9kb3ducmV2LnhtbEWPQWvCQBSE74X+h+UVeim6SaU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b66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10" o:spid="_x0000_s1026" o:spt="1" style="position:absolute;left:8356;top:5375;height:392;width:243;" filled="f" stroked="f" coordsize="21600,21600" o:gfxdata="UEsDBAoAAAAAAIdO4kAAAAAAAAAAAAAAAAAEAAAAZHJzL1BLAwQUAAAACACHTuJA3YY24r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hjbi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>
      <w:pPr>
        <w:numPr>
          <w:ilvl w:val="0"/>
          <w:numId w:val="1"/>
        </w:numPr>
        <w:tabs>
          <w:tab w:val="left" w:pos="5387"/>
        </w:tabs>
        <w:spacing w:line="360" w:lineRule="auto"/>
        <w:ind w:right="2919" w:rightChars="1390"/>
        <w:rPr>
          <w:rFonts w:eastAsiaTheme="minorEastAsia"/>
          <w:b/>
          <w:szCs w:val="21"/>
        </w:rPr>
      </w:pPr>
      <w:r>
        <w:rPr>
          <w:rFonts w:eastAsiaTheme="minorEastAsia"/>
          <w:b/>
          <w:color w:val="FF0000"/>
          <w:szCs w:val="21"/>
        </w:rPr>
        <w:t>如图</w:t>
      </w:r>
      <w:r>
        <w:rPr>
          <w:rFonts w:eastAsiaTheme="minorEastAsia"/>
          <w:b/>
          <w:szCs w:val="21"/>
        </w:rPr>
        <w:t>所示，水平管下面装有一个U形管，U形管内盛有水银．水平管中</w:t>
      </w:r>
      <w:r>
        <w:rPr>
          <w:rFonts w:eastAsiaTheme="minorEastAsia"/>
          <w:b/>
          <w:i/>
          <w:szCs w:val="21"/>
        </w:rPr>
        <w:t>A、B</w:t>
      </w:r>
      <w:r>
        <w:rPr>
          <w:rFonts w:eastAsiaTheme="minorEastAsia"/>
          <w:b/>
          <w:szCs w:val="21"/>
        </w:rPr>
        <w:t>处水流截面分别为</w:t>
      </w:r>
      <w:r>
        <w:rPr>
          <w:rFonts w:eastAsiaTheme="minorEastAsia"/>
          <w:b/>
          <w:i/>
          <w:szCs w:val="21"/>
        </w:rPr>
        <w:t>S</w:t>
      </w:r>
      <w:r>
        <w:rPr>
          <w:rFonts w:eastAsiaTheme="minorEastAsia"/>
          <w:b/>
          <w:i/>
          <w:szCs w:val="21"/>
          <w:vertAlign w:val="subscript"/>
        </w:rPr>
        <w:t>A</w:t>
      </w:r>
      <w:r>
        <w:rPr>
          <w:rFonts w:eastAsiaTheme="minorEastAsia"/>
          <w:b/>
          <w:szCs w:val="21"/>
        </w:rPr>
        <w:t>=5.0</w:t>
      </w:r>
      <w:r>
        <w:rPr>
          <w:rFonts w:eastAsiaTheme="minorEastAsia"/>
          <w:b/>
          <w:szCs w:val="21"/>
        </w:rPr>
        <w:sym w:font="Symbol" w:char="F0B4"/>
      </w:r>
      <w:r>
        <w:rPr>
          <w:rFonts w:eastAsiaTheme="minorEastAsia"/>
          <w:b/>
          <w:szCs w:val="21"/>
        </w:rPr>
        <w:t>10</w:t>
      </w:r>
      <w:r>
        <w:rPr>
          <w:rFonts w:eastAsiaTheme="minorEastAsia"/>
          <w:b/>
          <w:szCs w:val="21"/>
          <w:vertAlign w:val="superscript"/>
        </w:rPr>
        <w:sym w:font="Symbol" w:char="F02D"/>
      </w:r>
      <w:r>
        <w:rPr>
          <w:rFonts w:eastAsiaTheme="minorEastAsia"/>
          <w:b/>
          <w:szCs w:val="21"/>
          <w:vertAlign w:val="superscript"/>
        </w:rPr>
        <w:t xml:space="preserve">3 </w:t>
      </w:r>
      <w:r>
        <w:rPr>
          <w:rFonts w:eastAsiaTheme="minorEastAsia"/>
          <w:b/>
          <w:szCs w:val="21"/>
        </w:rPr>
        <w:t>m</w:t>
      </w:r>
      <w:r>
        <w:rPr>
          <w:rFonts w:eastAsiaTheme="minorEastAsia"/>
          <w:b/>
          <w:szCs w:val="21"/>
          <w:vertAlign w:val="superscript"/>
        </w:rPr>
        <w:t>2</w:t>
      </w:r>
      <w:r>
        <w:rPr>
          <w:rFonts w:eastAsiaTheme="minorEastAsia"/>
          <w:b/>
          <w:szCs w:val="21"/>
        </w:rPr>
        <w:t>，</w:t>
      </w:r>
      <w:r>
        <w:rPr>
          <w:rFonts w:eastAsiaTheme="minorEastAsia"/>
          <w:b/>
          <w:i/>
          <w:szCs w:val="21"/>
        </w:rPr>
        <w:t>S</w:t>
      </w:r>
      <w:r>
        <w:rPr>
          <w:rFonts w:eastAsiaTheme="minorEastAsia"/>
          <w:b/>
          <w:i/>
          <w:szCs w:val="21"/>
          <w:vertAlign w:val="subscript"/>
        </w:rPr>
        <w:t>B</w:t>
      </w:r>
      <w:r>
        <w:rPr>
          <w:rFonts w:eastAsiaTheme="minorEastAsia"/>
          <w:b/>
          <w:szCs w:val="21"/>
        </w:rPr>
        <w:t>=1.0</w:t>
      </w:r>
      <w:r>
        <w:rPr>
          <w:rFonts w:eastAsiaTheme="minorEastAsia"/>
          <w:b/>
          <w:szCs w:val="21"/>
        </w:rPr>
        <w:sym w:font="Symbol" w:char="F0B4"/>
      </w:r>
      <w:r>
        <w:rPr>
          <w:rFonts w:eastAsiaTheme="minorEastAsia"/>
          <w:b/>
          <w:szCs w:val="21"/>
        </w:rPr>
        <w:t>10</w:t>
      </w:r>
      <w:r>
        <w:rPr>
          <w:rFonts w:eastAsiaTheme="minorEastAsia"/>
          <w:b/>
          <w:szCs w:val="21"/>
          <w:vertAlign w:val="superscript"/>
        </w:rPr>
        <w:sym w:font="Symbol" w:char="F02D"/>
      </w:r>
      <w:r>
        <w:rPr>
          <w:rFonts w:eastAsiaTheme="minorEastAsia"/>
          <w:b/>
          <w:szCs w:val="21"/>
          <w:vertAlign w:val="superscript"/>
        </w:rPr>
        <w:t xml:space="preserve">3 </w:t>
      </w:r>
      <w:r>
        <w:rPr>
          <w:rFonts w:eastAsiaTheme="minorEastAsia"/>
          <w:b/>
          <w:szCs w:val="21"/>
        </w:rPr>
        <w:t>m</w:t>
      </w:r>
      <w:r>
        <w:rPr>
          <w:rFonts w:eastAsiaTheme="minorEastAsia"/>
          <w:b/>
          <w:szCs w:val="21"/>
          <w:vertAlign w:val="superscript"/>
        </w:rPr>
        <w:t>2</w:t>
      </w:r>
      <w:r>
        <w:rPr>
          <w:rFonts w:eastAsiaTheme="minorEastAsia"/>
          <w:b/>
          <w:szCs w:val="21"/>
        </w:rPr>
        <w:t>．当水平管中水做稳定流动时，U形管内水银液面高度差</w:t>
      </w:r>
      <w:r>
        <w:rPr>
          <w:rFonts w:eastAsiaTheme="minorEastAsia"/>
          <w:b/>
          <w:i/>
          <w:szCs w:val="21"/>
        </w:rPr>
        <w:t>h</w:t>
      </w:r>
      <w:r>
        <w:rPr>
          <w:rFonts w:eastAsiaTheme="minorEastAsia"/>
          <w:b/>
          <w:szCs w:val="21"/>
        </w:rPr>
        <w:t>=3.0</w:t>
      </w:r>
      <w:r>
        <w:rPr>
          <w:rFonts w:eastAsiaTheme="minorEastAsia"/>
          <w:b/>
          <w:szCs w:val="21"/>
        </w:rPr>
        <w:sym w:font="Symbol" w:char="F0B4"/>
      </w:r>
      <w:r>
        <w:rPr>
          <w:rFonts w:eastAsiaTheme="minorEastAsia"/>
          <w:b/>
          <w:szCs w:val="21"/>
        </w:rPr>
        <w:t>10</w:t>
      </w:r>
      <w:r>
        <w:rPr>
          <w:rFonts w:eastAsiaTheme="minorEastAsia"/>
          <w:b/>
          <w:szCs w:val="21"/>
          <w:vertAlign w:val="superscript"/>
        </w:rPr>
        <w:sym w:font="Symbol" w:char="F02D"/>
      </w:r>
      <w:r>
        <w:rPr>
          <w:rFonts w:eastAsiaTheme="minorEastAsia"/>
          <w:b/>
          <w:szCs w:val="21"/>
          <w:vertAlign w:val="superscript"/>
        </w:rPr>
        <w:t xml:space="preserve">2 </w:t>
      </w:r>
      <w:r>
        <w:rPr>
          <w:rFonts w:eastAsiaTheme="minorEastAsia"/>
          <w:b/>
          <w:szCs w:val="21"/>
        </w:rPr>
        <w:t>m．已知水银密度</w:t>
      </w:r>
      <w:r>
        <w:rPr>
          <w:rFonts w:eastAsiaTheme="minorEastAsia"/>
          <w:b/>
          <w:i/>
          <w:szCs w:val="21"/>
        </w:rPr>
        <w:sym w:font="Symbol" w:char="F072"/>
      </w:r>
      <w:r>
        <w:rPr>
          <w:rFonts w:eastAsiaTheme="minorEastAsia"/>
          <w:b/>
          <w:szCs w:val="21"/>
          <w:vertAlign w:val="subscript"/>
        </w:rPr>
        <w:t>Hg</w:t>
      </w:r>
      <w:r>
        <w:rPr>
          <w:rFonts w:eastAsiaTheme="minorEastAsia"/>
          <w:b/>
          <w:szCs w:val="21"/>
        </w:rPr>
        <w:t>=13.6</w:t>
      </w:r>
      <w:r>
        <w:rPr>
          <w:rFonts w:eastAsiaTheme="minorEastAsia"/>
          <w:b/>
          <w:szCs w:val="21"/>
        </w:rPr>
        <w:sym w:font="Symbol" w:char="F0B4"/>
      </w:r>
      <w:r>
        <w:rPr>
          <w:rFonts w:eastAsiaTheme="minorEastAsia"/>
          <w:b/>
          <w:szCs w:val="21"/>
        </w:rPr>
        <w:t>10</w:t>
      </w:r>
      <w:r>
        <w:rPr>
          <w:rFonts w:eastAsiaTheme="minorEastAsia"/>
          <w:b/>
          <w:szCs w:val="21"/>
          <w:vertAlign w:val="superscript"/>
        </w:rPr>
        <w:t xml:space="preserve">3 </w:t>
      </w:r>
      <w:r>
        <w:rPr>
          <w:rFonts w:eastAsiaTheme="minorEastAsia"/>
          <w:b/>
          <w:szCs w:val="21"/>
        </w:rPr>
        <w:t>kg/m</w:t>
      </w:r>
      <w:r>
        <w:rPr>
          <w:rFonts w:eastAsiaTheme="minorEastAsia"/>
          <w:b/>
          <w:szCs w:val="21"/>
          <w:vertAlign w:val="superscript"/>
        </w:rPr>
        <w:t>3</w:t>
      </w:r>
      <w:r>
        <w:rPr>
          <w:rFonts w:eastAsiaTheme="minorEastAsia"/>
          <w:b/>
          <w:szCs w:val="21"/>
        </w:rPr>
        <w:t>．求：水在</w:t>
      </w:r>
      <w:r>
        <w:rPr>
          <w:rFonts w:eastAsiaTheme="minorEastAsia"/>
          <w:b/>
          <w:i/>
          <w:szCs w:val="21"/>
        </w:rPr>
        <w:t>A</w:t>
      </w:r>
      <w:r>
        <w:rPr>
          <w:rFonts w:eastAsiaTheme="minorEastAsia"/>
          <w:b/>
          <w:szCs w:val="21"/>
        </w:rPr>
        <w:t>处流速</w:t>
      </w:r>
      <w:r>
        <w:rPr>
          <w:rFonts w:eastAsiaTheme="minorEastAsia"/>
          <w:b/>
          <w:i/>
          <w:szCs w:val="21"/>
        </w:rPr>
        <w:t>v</w:t>
      </w:r>
      <w:r>
        <w:rPr>
          <w:rFonts w:eastAsiaTheme="minorEastAsia"/>
          <w:b/>
          <w:szCs w:val="21"/>
        </w:rPr>
        <w:t>．</w:t>
      </w:r>
    </w:p>
    <w:p>
      <w:pPr>
        <w:tabs>
          <w:tab w:val="left" w:pos="5387"/>
        </w:tabs>
        <w:spacing w:line="360" w:lineRule="auto"/>
        <w:ind w:right="2919" w:rightChars="1390"/>
        <w:rPr>
          <w:b/>
          <w:szCs w:val="21"/>
        </w:rPr>
      </w:pPr>
    </w:p>
    <w:p>
      <w:pPr>
        <w:spacing w:line="360" w:lineRule="auto"/>
        <w:ind w:right="105" w:rightChars="50"/>
        <w:rPr>
          <w:rFonts w:eastAsiaTheme="minorEastAsia"/>
          <w:b/>
          <w:bCs/>
          <w:szCs w:val="21"/>
        </w:rPr>
      </w:pPr>
      <w:r>
        <w:rPr>
          <w:rFonts w:eastAsiaTheme="minorEastAsia"/>
          <w:b/>
          <w:bCs/>
          <w:color w:val="FF0000"/>
          <w:szCs w:val="21"/>
        </w:rPr>
        <w:t>四、</w:t>
      </w:r>
      <w:r>
        <w:rPr>
          <w:rFonts w:eastAsiaTheme="minorEastAsia"/>
          <w:b/>
          <w:bCs/>
          <w:szCs w:val="21"/>
        </w:rPr>
        <w:t>如图所示为一装有喷嘴的水枪，在活塞上施加力F时，水枪内部的水可以从喷嘴中喷出。设水枪的半径为R，喷嘴的半径为R。试求当施加力F时，水的喷出速度是多少？</w:t>
      </w:r>
    </w:p>
    <w:p>
      <w:pPr>
        <w:spacing w:line="360" w:lineRule="auto"/>
        <w:ind w:right="3060" w:rightChars="1457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458720</wp:posOffset>
            </wp:positionH>
            <wp:positionV relativeFrom="paragraph">
              <wp:posOffset>15240</wp:posOffset>
            </wp:positionV>
            <wp:extent cx="2680335" cy="654050"/>
            <wp:effectExtent l="0" t="0" r="0" b="12700"/>
            <wp:wrapSquare wrapText="bothSides"/>
            <wp:docPr id="3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80335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5387"/>
        </w:tabs>
        <w:spacing w:line="360" w:lineRule="auto"/>
        <w:ind w:right="2919" w:rightChars="1390" w:firstLine="632" w:firstLineChars="300"/>
        <w:rPr>
          <w:b/>
          <w:szCs w:val="21"/>
        </w:rPr>
      </w:pPr>
    </w:p>
    <w:p>
      <w:pPr>
        <w:tabs>
          <w:tab w:val="left" w:pos="5387"/>
        </w:tabs>
        <w:spacing w:line="360" w:lineRule="auto"/>
        <w:ind w:right="2919" w:rightChars="1390" w:firstLine="632" w:firstLineChars="300"/>
        <w:rPr>
          <w:b/>
          <w:szCs w:val="21"/>
        </w:rPr>
      </w:pPr>
    </w:p>
    <w:p>
      <w:pPr>
        <w:spacing w:line="360" w:lineRule="auto"/>
        <w:ind w:right="105" w:rightChars="50"/>
        <w:rPr>
          <w:rFonts w:eastAsiaTheme="minorEastAsia"/>
          <w:b/>
          <w:bCs/>
          <w:szCs w:val="21"/>
        </w:rPr>
      </w:pPr>
      <w:r>
        <w:rPr>
          <w:rFonts w:eastAsiaTheme="minorEastAsia"/>
          <w:b/>
          <w:bCs/>
          <w:color w:val="FF0000"/>
          <w:szCs w:val="21"/>
        </w:rPr>
        <w:t>五、</w:t>
      </w:r>
      <w:r>
        <w:rPr>
          <w:rFonts w:eastAsiaTheme="minorEastAsia"/>
          <w:b/>
          <w:bCs/>
          <w:szCs w:val="21"/>
        </w:rPr>
        <w:t>一所公寓进水管的内径为2cm，在地面进水处水的流速为1.5m/s，压强为</w:t>
      </w:r>
      <w:r>
        <w:rPr>
          <w:rFonts w:eastAsiaTheme="minorEastAsia"/>
          <w:b/>
          <w:bCs/>
          <w:position w:val="-10"/>
          <w:szCs w:val="21"/>
        </w:rPr>
        <w:object>
          <v:shape id="_x0000_i1027" o:spt="75" type="#_x0000_t75" style="height:16.8pt;width:52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eastAsiaTheme="minorEastAsia"/>
          <w:b/>
          <w:bCs/>
          <w:szCs w:val="21"/>
        </w:rPr>
        <w:t>。公寓二楼卫生间出水管距地面5m，其内径为1cm，求水在出水口处的流速和压强。</w:t>
      </w:r>
    </w:p>
    <w:p>
      <w:pPr>
        <w:tabs>
          <w:tab w:val="left" w:pos="5387"/>
        </w:tabs>
        <w:spacing w:line="360" w:lineRule="auto"/>
        <w:ind w:right="2919" w:rightChars="1390"/>
        <w:rPr>
          <w:szCs w:val="21"/>
        </w:rPr>
      </w:pPr>
    </w:p>
    <w:p>
      <w:pPr>
        <w:rPr>
          <w:b/>
          <w:szCs w:val="21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7CCD635"/>
    <w:multiLevelType w:val="singleLevel"/>
    <w:tmpl w:val="87CCD635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GU1NTFjNDY1Y2I1YjEzMDFhM2M1NDlhMWNmNTViMmUifQ=="/>
  </w:docVars>
  <w:rsids>
    <w:rsidRoot w:val="00E55FF4"/>
    <w:rsid w:val="00001F6E"/>
    <w:rsid w:val="00002013"/>
    <w:rsid w:val="00026981"/>
    <w:rsid w:val="00031B3C"/>
    <w:rsid w:val="000431C5"/>
    <w:rsid w:val="00054885"/>
    <w:rsid w:val="000632C3"/>
    <w:rsid w:val="00063E6C"/>
    <w:rsid w:val="00070B77"/>
    <w:rsid w:val="000959E0"/>
    <w:rsid w:val="00095B21"/>
    <w:rsid w:val="000A0EB7"/>
    <w:rsid w:val="000C11FB"/>
    <w:rsid w:val="000D41CF"/>
    <w:rsid w:val="000D7F9C"/>
    <w:rsid w:val="000E11AD"/>
    <w:rsid w:val="000F4C94"/>
    <w:rsid w:val="00114B4F"/>
    <w:rsid w:val="00135FB3"/>
    <w:rsid w:val="001576C6"/>
    <w:rsid w:val="00160EA0"/>
    <w:rsid w:val="001731B1"/>
    <w:rsid w:val="00175646"/>
    <w:rsid w:val="001B51B0"/>
    <w:rsid w:val="001C2B87"/>
    <w:rsid w:val="00203EF5"/>
    <w:rsid w:val="00226174"/>
    <w:rsid w:val="002432EE"/>
    <w:rsid w:val="00243C97"/>
    <w:rsid w:val="00263567"/>
    <w:rsid w:val="00270E46"/>
    <w:rsid w:val="002835C0"/>
    <w:rsid w:val="00286267"/>
    <w:rsid w:val="0029125E"/>
    <w:rsid w:val="00291393"/>
    <w:rsid w:val="002A40E7"/>
    <w:rsid w:val="002B096B"/>
    <w:rsid w:val="002B195E"/>
    <w:rsid w:val="002C14FE"/>
    <w:rsid w:val="002C6D92"/>
    <w:rsid w:val="002D2AEB"/>
    <w:rsid w:val="002E5074"/>
    <w:rsid w:val="002F1672"/>
    <w:rsid w:val="00306459"/>
    <w:rsid w:val="0032314C"/>
    <w:rsid w:val="00324415"/>
    <w:rsid w:val="00334DE5"/>
    <w:rsid w:val="003443AC"/>
    <w:rsid w:val="003869C7"/>
    <w:rsid w:val="00392A84"/>
    <w:rsid w:val="003937B6"/>
    <w:rsid w:val="00393856"/>
    <w:rsid w:val="003A5F5E"/>
    <w:rsid w:val="003C019C"/>
    <w:rsid w:val="003E4C30"/>
    <w:rsid w:val="003E5F1E"/>
    <w:rsid w:val="00406D34"/>
    <w:rsid w:val="004127F8"/>
    <w:rsid w:val="00412AA6"/>
    <w:rsid w:val="004203C1"/>
    <w:rsid w:val="00427F14"/>
    <w:rsid w:val="0044179B"/>
    <w:rsid w:val="00484972"/>
    <w:rsid w:val="004849C0"/>
    <w:rsid w:val="00487E7D"/>
    <w:rsid w:val="004A5AD7"/>
    <w:rsid w:val="004B4C27"/>
    <w:rsid w:val="004C090A"/>
    <w:rsid w:val="004E616D"/>
    <w:rsid w:val="00507A38"/>
    <w:rsid w:val="00512373"/>
    <w:rsid w:val="00513D11"/>
    <w:rsid w:val="00517CB1"/>
    <w:rsid w:val="00545A00"/>
    <w:rsid w:val="00551765"/>
    <w:rsid w:val="0056317F"/>
    <w:rsid w:val="00571F3E"/>
    <w:rsid w:val="0057334A"/>
    <w:rsid w:val="00587231"/>
    <w:rsid w:val="00595AF0"/>
    <w:rsid w:val="005A0493"/>
    <w:rsid w:val="005A0693"/>
    <w:rsid w:val="005A26CA"/>
    <w:rsid w:val="005B4466"/>
    <w:rsid w:val="005B53E2"/>
    <w:rsid w:val="005C31FF"/>
    <w:rsid w:val="005C329E"/>
    <w:rsid w:val="005E0C99"/>
    <w:rsid w:val="006040E1"/>
    <w:rsid w:val="00606E9A"/>
    <w:rsid w:val="0062515E"/>
    <w:rsid w:val="00626A14"/>
    <w:rsid w:val="00662516"/>
    <w:rsid w:val="006639C8"/>
    <w:rsid w:val="00674F5B"/>
    <w:rsid w:val="006806EB"/>
    <w:rsid w:val="00692881"/>
    <w:rsid w:val="0069329E"/>
    <w:rsid w:val="00695D6A"/>
    <w:rsid w:val="006A0BB0"/>
    <w:rsid w:val="006A1901"/>
    <w:rsid w:val="006A7C32"/>
    <w:rsid w:val="006B0638"/>
    <w:rsid w:val="006C160C"/>
    <w:rsid w:val="006C3503"/>
    <w:rsid w:val="006D1DBF"/>
    <w:rsid w:val="006D2357"/>
    <w:rsid w:val="006D674A"/>
    <w:rsid w:val="006D706D"/>
    <w:rsid w:val="006D717B"/>
    <w:rsid w:val="006F20E8"/>
    <w:rsid w:val="007038AD"/>
    <w:rsid w:val="00707290"/>
    <w:rsid w:val="00724A48"/>
    <w:rsid w:val="007423FF"/>
    <w:rsid w:val="00744216"/>
    <w:rsid w:val="00745789"/>
    <w:rsid w:val="0076500F"/>
    <w:rsid w:val="00782983"/>
    <w:rsid w:val="00785EB3"/>
    <w:rsid w:val="00787B33"/>
    <w:rsid w:val="007953AA"/>
    <w:rsid w:val="007A48D0"/>
    <w:rsid w:val="007A5E3A"/>
    <w:rsid w:val="007B438A"/>
    <w:rsid w:val="007B7583"/>
    <w:rsid w:val="007D0B1E"/>
    <w:rsid w:val="007D4859"/>
    <w:rsid w:val="007E1ADA"/>
    <w:rsid w:val="007F3AA6"/>
    <w:rsid w:val="0080755A"/>
    <w:rsid w:val="00823F47"/>
    <w:rsid w:val="008304C4"/>
    <w:rsid w:val="00832AAE"/>
    <w:rsid w:val="00840105"/>
    <w:rsid w:val="00860E71"/>
    <w:rsid w:val="008611E5"/>
    <w:rsid w:val="00872AFD"/>
    <w:rsid w:val="00877795"/>
    <w:rsid w:val="008809BC"/>
    <w:rsid w:val="008A7B0E"/>
    <w:rsid w:val="008B4BBD"/>
    <w:rsid w:val="008B5BE2"/>
    <w:rsid w:val="00901111"/>
    <w:rsid w:val="00917C1D"/>
    <w:rsid w:val="009201D8"/>
    <w:rsid w:val="00951A3B"/>
    <w:rsid w:val="0097235D"/>
    <w:rsid w:val="00973C8D"/>
    <w:rsid w:val="009871C5"/>
    <w:rsid w:val="00993422"/>
    <w:rsid w:val="00994A27"/>
    <w:rsid w:val="00996241"/>
    <w:rsid w:val="009A7DC9"/>
    <w:rsid w:val="009B1755"/>
    <w:rsid w:val="009B3807"/>
    <w:rsid w:val="009C72F9"/>
    <w:rsid w:val="009F410A"/>
    <w:rsid w:val="00A161E1"/>
    <w:rsid w:val="00A22612"/>
    <w:rsid w:val="00A33EFE"/>
    <w:rsid w:val="00A547BC"/>
    <w:rsid w:val="00AA6D11"/>
    <w:rsid w:val="00AB34F1"/>
    <w:rsid w:val="00AD1CC6"/>
    <w:rsid w:val="00AE13F7"/>
    <w:rsid w:val="00AE6BEA"/>
    <w:rsid w:val="00AF7217"/>
    <w:rsid w:val="00B3709C"/>
    <w:rsid w:val="00B604F7"/>
    <w:rsid w:val="00B61A7D"/>
    <w:rsid w:val="00B66C59"/>
    <w:rsid w:val="00B714FF"/>
    <w:rsid w:val="00B76BDF"/>
    <w:rsid w:val="00B77E96"/>
    <w:rsid w:val="00B94AE6"/>
    <w:rsid w:val="00BA6E46"/>
    <w:rsid w:val="00BC1D7F"/>
    <w:rsid w:val="00BE37AB"/>
    <w:rsid w:val="00BE3F41"/>
    <w:rsid w:val="00BF4E0B"/>
    <w:rsid w:val="00C0351D"/>
    <w:rsid w:val="00C14854"/>
    <w:rsid w:val="00C16D26"/>
    <w:rsid w:val="00C2091D"/>
    <w:rsid w:val="00C3140E"/>
    <w:rsid w:val="00C31B1D"/>
    <w:rsid w:val="00C320B3"/>
    <w:rsid w:val="00C3519B"/>
    <w:rsid w:val="00C52C9C"/>
    <w:rsid w:val="00C5420F"/>
    <w:rsid w:val="00C62C18"/>
    <w:rsid w:val="00C811D9"/>
    <w:rsid w:val="00C87BBE"/>
    <w:rsid w:val="00C95718"/>
    <w:rsid w:val="00CB7F43"/>
    <w:rsid w:val="00CD158B"/>
    <w:rsid w:val="00CE1D95"/>
    <w:rsid w:val="00CE3283"/>
    <w:rsid w:val="00D07790"/>
    <w:rsid w:val="00D12992"/>
    <w:rsid w:val="00D33BD7"/>
    <w:rsid w:val="00D375BC"/>
    <w:rsid w:val="00D416AD"/>
    <w:rsid w:val="00D41B31"/>
    <w:rsid w:val="00D50D78"/>
    <w:rsid w:val="00D646D4"/>
    <w:rsid w:val="00D70EFF"/>
    <w:rsid w:val="00D75171"/>
    <w:rsid w:val="00D963E8"/>
    <w:rsid w:val="00D97777"/>
    <w:rsid w:val="00DA2FCE"/>
    <w:rsid w:val="00DB3C4C"/>
    <w:rsid w:val="00DC3D35"/>
    <w:rsid w:val="00DC4902"/>
    <w:rsid w:val="00DD0E42"/>
    <w:rsid w:val="00DD44A7"/>
    <w:rsid w:val="00DD7781"/>
    <w:rsid w:val="00DE3DFB"/>
    <w:rsid w:val="00DF5556"/>
    <w:rsid w:val="00DF6BDD"/>
    <w:rsid w:val="00E0490C"/>
    <w:rsid w:val="00E15EA1"/>
    <w:rsid w:val="00E15F51"/>
    <w:rsid w:val="00E239AE"/>
    <w:rsid w:val="00E2774D"/>
    <w:rsid w:val="00E358E9"/>
    <w:rsid w:val="00E41A93"/>
    <w:rsid w:val="00E55FF4"/>
    <w:rsid w:val="00E91CC7"/>
    <w:rsid w:val="00EA1676"/>
    <w:rsid w:val="00EC2083"/>
    <w:rsid w:val="00EC7E00"/>
    <w:rsid w:val="00ED575F"/>
    <w:rsid w:val="00EF2451"/>
    <w:rsid w:val="00F06F3A"/>
    <w:rsid w:val="00F13EDF"/>
    <w:rsid w:val="00F217C7"/>
    <w:rsid w:val="00F635BF"/>
    <w:rsid w:val="00FA08EC"/>
    <w:rsid w:val="00FA1723"/>
    <w:rsid w:val="00FB2C82"/>
    <w:rsid w:val="00FB5A2E"/>
    <w:rsid w:val="00FE034F"/>
    <w:rsid w:val="00FF0534"/>
    <w:rsid w:val="02900239"/>
    <w:rsid w:val="0A330E1B"/>
    <w:rsid w:val="24917347"/>
    <w:rsid w:val="2BA90E74"/>
    <w:rsid w:val="2BE64985"/>
    <w:rsid w:val="4FB27BED"/>
    <w:rsid w:val="663815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468</Words>
  <Characters>534</Characters>
  <Lines>4</Lines>
  <Paragraphs>1</Paragraphs>
  <TotalTime>133</TotalTime>
  <ScaleCrop>false</ScaleCrop>
  <LinksUpToDate>false</LinksUpToDate>
  <CharactersWithSpaces>539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18T23:50:00Z</dcterms:created>
  <dc:creator>gnahz</dc:creator>
  <cp:lastModifiedBy>派派</cp:lastModifiedBy>
  <dcterms:modified xsi:type="dcterms:W3CDTF">2022-05-22T01:51:16Z</dcterms:modified>
  <dc:title>1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2F99476051AE491FA98116B9D9EF4810</vt:lpwstr>
  </property>
</Properties>
</file>